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329C19" w14:textId="77777777" w:rsidR="009C46FF" w:rsidRDefault="009C46FF" w:rsidP="009C46FF">
      <w:pPr>
        <w:jc w:val="center"/>
        <w:rPr>
          <w:b/>
          <w:i/>
          <w:sz w:val="24"/>
          <w:szCs w:val="24"/>
        </w:rPr>
      </w:pPr>
      <w:r w:rsidRPr="002A69A5">
        <w:rPr>
          <w:b/>
          <w:sz w:val="24"/>
          <w:szCs w:val="24"/>
        </w:rPr>
        <w:t xml:space="preserve">PRIPREMA ZA ISPIT ZNANJA – </w:t>
      </w:r>
      <w:r w:rsidRPr="002A69A5">
        <w:rPr>
          <w:b/>
          <w:i/>
          <w:sz w:val="24"/>
          <w:szCs w:val="24"/>
        </w:rPr>
        <w:t xml:space="preserve">VALOVI </w:t>
      </w:r>
      <w:r>
        <w:rPr>
          <w:b/>
          <w:i/>
          <w:sz w:val="24"/>
          <w:szCs w:val="24"/>
        </w:rPr>
        <w:t>I SVJETLOST</w:t>
      </w:r>
    </w:p>
    <w:p w14:paraId="249B1425" w14:textId="77777777" w:rsidR="009C46FF" w:rsidRDefault="009C46FF" w:rsidP="009C46FF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2A69A5">
        <w:rPr>
          <w:b/>
          <w:sz w:val="24"/>
          <w:szCs w:val="24"/>
        </w:rPr>
        <w:t>crteži koje treba znati:</w:t>
      </w:r>
      <w:r>
        <w:rPr>
          <w:sz w:val="24"/>
          <w:szCs w:val="24"/>
        </w:rPr>
        <w:t xml:space="preserve"> zakon odbijanja valova, transverzalni i longitudinalni val, kružni i </w:t>
      </w:r>
    </w:p>
    <w:p w14:paraId="6C609798" w14:textId="77777777" w:rsidR="009C46FF" w:rsidRDefault="009C46FF" w:rsidP="009C46FF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ravni val; </w:t>
      </w:r>
      <w:bookmarkStart w:id="0" w:name="_Hlk73796843"/>
      <w:r>
        <w:rPr>
          <w:sz w:val="24"/>
          <w:szCs w:val="24"/>
        </w:rPr>
        <w:t xml:space="preserve">pomrčina Sunca i Mjeseca, nastajanje sjene i polusjene, nastajanje slike </w:t>
      </w:r>
    </w:p>
    <w:p w14:paraId="50A49F59" w14:textId="77777777" w:rsidR="009C46FF" w:rsidRDefault="009C46FF" w:rsidP="009C46FF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u ravnom zrcalu, zakon odbijanja svjetlosti na ravnom zrcalu</w:t>
      </w:r>
    </w:p>
    <w:bookmarkEnd w:id="0"/>
    <w:p w14:paraId="5682005B" w14:textId="77777777" w:rsidR="009C46FF" w:rsidRDefault="009C46FF" w:rsidP="009C46FF">
      <w:pPr>
        <w:spacing w:after="0"/>
        <w:rPr>
          <w:b/>
          <w:sz w:val="24"/>
          <w:szCs w:val="24"/>
        </w:rPr>
      </w:pPr>
    </w:p>
    <w:p w14:paraId="545499E5" w14:textId="77777777" w:rsidR="009C46FF" w:rsidRDefault="009C46FF" w:rsidP="009C46FF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- pitanja za pomoć u učenju: </w:t>
      </w:r>
    </w:p>
    <w:p w14:paraId="4CA0C32D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 w:rsidRPr="00706575">
        <w:rPr>
          <w:sz w:val="24"/>
          <w:szCs w:val="24"/>
        </w:rPr>
        <w:t>1. Kako nastaje val?</w:t>
      </w:r>
    </w:p>
    <w:p w14:paraId="4E6C7F25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Vrste valova na vodi. </w:t>
      </w:r>
    </w:p>
    <w:p w14:paraId="33569A90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je dijelimo valove obzirom na smjer titranja čestica?</w:t>
      </w:r>
    </w:p>
    <w:p w14:paraId="1C746446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Što je transverzalni val?</w:t>
      </w:r>
    </w:p>
    <w:p w14:paraId="3837A2BA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Što je longitudinalni val?</w:t>
      </w:r>
    </w:p>
    <w:p w14:paraId="496A967B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6. Što Je valna fronta?</w:t>
      </w:r>
    </w:p>
    <w:p w14:paraId="191BCF84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Što je valna zraka?</w:t>
      </w:r>
    </w:p>
    <w:p w14:paraId="5AF4C4D5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Što je valna duljina?</w:t>
      </w:r>
    </w:p>
    <w:p w14:paraId="7B2FFCF6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Što je period?</w:t>
      </w:r>
    </w:p>
    <w:p w14:paraId="7B08648C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 Što je frekvencija?</w:t>
      </w:r>
    </w:p>
    <w:p w14:paraId="0C064061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1. Što je amplituda?</w:t>
      </w:r>
    </w:p>
    <w:p w14:paraId="66E083E8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Kako se val odbija na ravno postavljenoj prepreci, a kako na kosoj?</w:t>
      </w:r>
    </w:p>
    <w:p w14:paraId="4E313DBD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bookmarkStart w:id="1" w:name="_Hlk73796816"/>
      <w:r>
        <w:rPr>
          <w:sz w:val="24"/>
          <w:szCs w:val="24"/>
        </w:rPr>
        <w:t>13. Kako glasi zakon odbijanja valova?</w:t>
      </w:r>
    </w:p>
    <w:p w14:paraId="521A490F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>1</w:t>
      </w:r>
      <w:r>
        <w:rPr>
          <w:sz w:val="24"/>
          <w:szCs w:val="24"/>
        </w:rPr>
        <w:t>4</w:t>
      </w:r>
      <w:r w:rsidRPr="005032A3">
        <w:rPr>
          <w:sz w:val="24"/>
          <w:szCs w:val="24"/>
        </w:rPr>
        <w:t>. Što su svjetlosni izvori?</w:t>
      </w:r>
    </w:p>
    <w:p w14:paraId="5571B6A4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5</w:t>
      </w:r>
      <w:r w:rsidRPr="005032A3">
        <w:rPr>
          <w:sz w:val="24"/>
          <w:szCs w:val="24"/>
        </w:rPr>
        <w:t>. Kakvi su to primarni, a kakvi sekundarni izvori? Navedi primjere!</w:t>
      </w:r>
    </w:p>
    <w:p w14:paraId="06788487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</w:t>
      </w:r>
      <w:r w:rsidRPr="005032A3">
        <w:rPr>
          <w:sz w:val="24"/>
          <w:szCs w:val="24"/>
        </w:rPr>
        <w:t>. (a) Kako se svjetlost odbija od zrcala?</w:t>
      </w:r>
    </w:p>
    <w:p w14:paraId="5880E571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 xml:space="preserve">   (b) Što je difuzno odbijanje svjetlosti?</w:t>
      </w:r>
    </w:p>
    <w:p w14:paraId="63EEF4F1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7</w:t>
      </w:r>
      <w:r w:rsidRPr="005032A3">
        <w:rPr>
          <w:sz w:val="24"/>
          <w:szCs w:val="24"/>
        </w:rPr>
        <w:t>. Kako se svjetlost rasprostire?</w:t>
      </w:r>
    </w:p>
    <w:p w14:paraId="6137BA09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8</w:t>
      </w:r>
      <w:r w:rsidRPr="005032A3">
        <w:rPr>
          <w:sz w:val="24"/>
          <w:szCs w:val="24"/>
        </w:rPr>
        <w:t>. Kolika je brzina svjetlosti u zraku i vakuumu?</w:t>
      </w:r>
    </w:p>
    <w:p w14:paraId="31E8C81B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9</w:t>
      </w:r>
      <w:r w:rsidRPr="005032A3">
        <w:rPr>
          <w:sz w:val="24"/>
          <w:szCs w:val="24"/>
        </w:rPr>
        <w:t>. Nacrtaj pomrčinu Sunca!</w:t>
      </w:r>
    </w:p>
    <w:p w14:paraId="4A518FAC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0</w:t>
      </w:r>
      <w:r w:rsidRPr="005032A3">
        <w:rPr>
          <w:sz w:val="24"/>
          <w:szCs w:val="24"/>
        </w:rPr>
        <w:t>. Nacrtaj pomrčinu Mjeseca (potpunu i djelomičnu na istom crtežu)!</w:t>
      </w:r>
    </w:p>
    <w:p w14:paraId="3601877C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1</w:t>
      </w:r>
      <w:r w:rsidRPr="005032A3">
        <w:rPr>
          <w:sz w:val="24"/>
          <w:szCs w:val="24"/>
        </w:rPr>
        <w:t>. Zašto nastaje sjena?</w:t>
      </w:r>
    </w:p>
    <w:p w14:paraId="73B77D41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2</w:t>
      </w:r>
      <w:r w:rsidRPr="005032A3">
        <w:rPr>
          <w:sz w:val="24"/>
          <w:szCs w:val="24"/>
        </w:rPr>
        <w:t>. Kada uz sjenu nastaje i polusjena?</w:t>
      </w:r>
    </w:p>
    <w:p w14:paraId="614D2551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3</w:t>
      </w:r>
      <w:r w:rsidRPr="005032A3">
        <w:rPr>
          <w:sz w:val="24"/>
          <w:szCs w:val="24"/>
        </w:rPr>
        <w:t>. Što je ravno zrcalo?</w:t>
      </w:r>
    </w:p>
    <w:p w14:paraId="679D7442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4</w:t>
      </w:r>
      <w:r w:rsidRPr="005032A3">
        <w:rPr>
          <w:sz w:val="24"/>
          <w:szCs w:val="24"/>
        </w:rPr>
        <w:t>. Koje karakteristike ima slika koja nastaje u ravnom zrcalu?</w:t>
      </w:r>
    </w:p>
    <w:p w14:paraId="1E81EE08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5</w:t>
      </w:r>
      <w:r w:rsidRPr="005032A3">
        <w:rPr>
          <w:sz w:val="24"/>
          <w:szCs w:val="24"/>
        </w:rPr>
        <w:t>. Nacrtaj konstrukciju slike u ravnom zrcalu (bilježnica ili udžbenik)!</w:t>
      </w:r>
    </w:p>
    <w:p w14:paraId="79956B84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6</w:t>
      </w:r>
      <w:r w:rsidRPr="005032A3">
        <w:rPr>
          <w:sz w:val="24"/>
          <w:szCs w:val="24"/>
        </w:rPr>
        <w:t>. Kakva su to zakrivljena zrcala?</w:t>
      </w:r>
    </w:p>
    <w:p w14:paraId="744A9326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7</w:t>
      </w:r>
      <w:r w:rsidRPr="005032A3">
        <w:rPr>
          <w:sz w:val="24"/>
          <w:szCs w:val="24"/>
        </w:rPr>
        <w:t>. Koje vrste zakrivljenih zrcala postoje?</w:t>
      </w:r>
    </w:p>
    <w:p w14:paraId="6BFBFDBB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8</w:t>
      </w:r>
      <w:r w:rsidRPr="005032A3">
        <w:rPr>
          <w:sz w:val="24"/>
          <w:szCs w:val="24"/>
        </w:rPr>
        <w:t>. Nacrtaj i objasni osnovne elemente zakrivljenog zrcala (T, C, F, f, r, optička os).</w:t>
      </w:r>
    </w:p>
    <w:p w14:paraId="3D41E28C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9</w:t>
      </w:r>
      <w:r w:rsidRPr="005032A3">
        <w:rPr>
          <w:sz w:val="24"/>
          <w:szCs w:val="24"/>
        </w:rPr>
        <w:t>. Nacrtaj odbijanje svjetlosti od udubljenog zrcala!</w:t>
      </w:r>
    </w:p>
    <w:p w14:paraId="239CF931" w14:textId="77777777" w:rsidR="009C46FF" w:rsidRPr="005032A3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0</w:t>
      </w:r>
      <w:r w:rsidRPr="005032A3">
        <w:rPr>
          <w:sz w:val="24"/>
          <w:szCs w:val="24"/>
        </w:rPr>
        <w:t>. Nacrtaj odbijanje svjetlosti od izbočenog zrcala!</w:t>
      </w:r>
    </w:p>
    <w:bookmarkEnd w:id="1"/>
    <w:p w14:paraId="58108898" w14:textId="77777777" w:rsidR="009C46FF" w:rsidRDefault="009C46FF" w:rsidP="009C46FF">
      <w:pPr>
        <w:spacing w:after="0"/>
        <w:jc w:val="both"/>
        <w:rPr>
          <w:sz w:val="24"/>
          <w:szCs w:val="24"/>
        </w:rPr>
      </w:pPr>
    </w:p>
    <w:p w14:paraId="0D55071D" w14:textId="77777777" w:rsidR="009C46FF" w:rsidRPr="004B3DF2" w:rsidRDefault="009C46FF" w:rsidP="009C46FF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- zadaci iz RB                </w:t>
      </w:r>
      <w:r w:rsidRPr="004B3DF2">
        <w:rPr>
          <w:sz w:val="24"/>
          <w:szCs w:val="24"/>
        </w:rPr>
        <w:t xml:space="preserve">str. </w:t>
      </w:r>
      <w:r>
        <w:rPr>
          <w:sz w:val="24"/>
          <w:szCs w:val="24"/>
        </w:rPr>
        <w:t>104</w:t>
      </w:r>
      <w:r w:rsidRPr="004B3DF2">
        <w:rPr>
          <w:sz w:val="24"/>
          <w:szCs w:val="24"/>
        </w:rPr>
        <w:t>.-</w:t>
      </w:r>
      <w:r>
        <w:rPr>
          <w:sz w:val="24"/>
          <w:szCs w:val="24"/>
        </w:rPr>
        <w:t xml:space="preserve"> 128</w:t>
      </w:r>
      <w:r w:rsidRPr="004B3DF2">
        <w:rPr>
          <w:sz w:val="24"/>
          <w:szCs w:val="24"/>
        </w:rPr>
        <w:t xml:space="preserve">.; </w:t>
      </w:r>
      <w:r>
        <w:rPr>
          <w:sz w:val="24"/>
          <w:szCs w:val="24"/>
        </w:rPr>
        <w:t xml:space="preserve">    i      </w:t>
      </w:r>
      <w:r w:rsidRPr="004B3DF2">
        <w:rPr>
          <w:sz w:val="24"/>
          <w:szCs w:val="24"/>
        </w:rPr>
        <w:t xml:space="preserve">str. </w:t>
      </w:r>
      <w:r>
        <w:rPr>
          <w:sz w:val="24"/>
          <w:szCs w:val="24"/>
        </w:rPr>
        <w:t>130</w:t>
      </w:r>
      <w:r w:rsidRPr="004B3DF2">
        <w:rPr>
          <w:sz w:val="24"/>
          <w:szCs w:val="24"/>
        </w:rPr>
        <w:t>.</w:t>
      </w:r>
      <w:r>
        <w:rPr>
          <w:sz w:val="24"/>
          <w:szCs w:val="24"/>
        </w:rPr>
        <w:t>/131. zadaci:1., 2., 3., str. 149.</w:t>
      </w:r>
    </w:p>
    <w:p w14:paraId="11FE997D" w14:textId="77777777" w:rsidR="009C46FF" w:rsidRDefault="009C46FF" w:rsidP="009C46FF">
      <w:pPr>
        <w:spacing w:after="0"/>
        <w:jc w:val="both"/>
        <w:rPr>
          <w:b/>
          <w:sz w:val="24"/>
          <w:szCs w:val="24"/>
        </w:rPr>
      </w:pPr>
    </w:p>
    <w:p w14:paraId="6F52FB7E" w14:textId="77777777" w:rsidR="009C46FF" w:rsidRPr="004C1428" w:rsidRDefault="009C46FF" w:rsidP="009C46FF">
      <w:pPr>
        <w:spacing w:after="0"/>
        <w:jc w:val="both"/>
        <w:rPr>
          <w:sz w:val="24"/>
          <w:szCs w:val="24"/>
        </w:rPr>
      </w:pPr>
      <w:r w:rsidRPr="004C1428">
        <w:rPr>
          <w:sz w:val="24"/>
          <w:szCs w:val="24"/>
        </w:rPr>
        <w:t>(</w:t>
      </w:r>
      <w:r>
        <w:rPr>
          <w:sz w:val="24"/>
          <w:szCs w:val="24"/>
        </w:rPr>
        <w:t xml:space="preserve">posebno </w:t>
      </w:r>
      <w:r w:rsidRPr="004C1428">
        <w:rPr>
          <w:sz w:val="24"/>
          <w:szCs w:val="24"/>
        </w:rPr>
        <w:t>obratite pažnju na zadatke s grafičkim prikazom valova</w:t>
      </w:r>
      <w:r>
        <w:rPr>
          <w:sz w:val="24"/>
          <w:szCs w:val="24"/>
        </w:rPr>
        <w:t xml:space="preserve"> – crtanje ravnalom obavezno!!</w:t>
      </w:r>
      <w:r w:rsidRPr="004C1428">
        <w:rPr>
          <w:sz w:val="24"/>
          <w:szCs w:val="24"/>
        </w:rPr>
        <w:t>)</w:t>
      </w:r>
    </w:p>
    <w:p w14:paraId="5D86FB9F" w14:textId="43D57B3A" w:rsidR="009C46FF" w:rsidRDefault="009C46FF" w:rsidP="009C46FF">
      <w:pPr>
        <w:spacing w:after="0"/>
        <w:rPr>
          <w:sz w:val="24"/>
          <w:szCs w:val="24"/>
        </w:rPr>
      </w:pPr>
    </w:p>
    <w:p w14:paraId="6FE530EA" w14:textId="469280D6" w:rsidR="009C46FF" w:rsidRDefault="009C46FF" w:rsidP="009C46FF">
      <w:pPr>
        <w:spacing w:after="0"/>
        <w:rPr>
          <w:sz w:val="24"/>
          <w:szCs w:val="24"/>
        </w:rPr>
      </w:pPr>
    </w:p>
    <w:p w14:paraId="7D656715" w14:textId="36308C90" w:rsidR="009C46FF" w:rsidRDefault="009C46FF" w:rsidP="009C46FF">
      <w:pPr>
        <w:spacing w:after="0"/>
        <w:rPr>
          <w:sz w:val="24"/>
          <w:szCs w:val="24"/>
        </w:rPr>
      </w:pPr>
    </w:p>
    <w:p w14:paraId="7F8D3492" w14:textId="77777777" w:rsidR="009C46FF" w:rsidRDefault="009C46FF" w:rsidP="009C46FF">
      <w:pPr>
        <w:spacing w:after="0"/>
        <w:rPr>
          <w:sz w:val="24"/>
          <w:szCs w:val="24"/>
        </w:rPr>
      </w:pPr>
      <w:bookmarkStart w:id="2" w:name="_GoBack"/>
      <w:bookmarkEnd w:id="2"/>
    </w:p>
    <w:p w14:paraId="1E6FDD81" w14:textId="77777777" w:rsidR="009C46FF" w:rsidRDefault="009C46FF" w:rsidP="009C46FF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Zadaci:</w:t>
      </w:r>
    </w:p>
    <w:p w14:paraId="44915011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 w:rsidRPr="00E31BFA">
        <w:rPr>
          <w:sz w:val="24"/>
          <w:szCs w:val="24"/>
        </w:rPr>
        <w:t>1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Kuglica titra obješena na oprugu i napravi 20 titraja u minuti. Koja je frekvencija njezina titranja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=</w:t>
      </w:r>
      <w:r>
        <w:rPr>
          <w:sz w:val="24"/>
          <w:szCs w:val="24"/>
        </w:rPr>
        <w:t>0,3Hz)</w:t>
      </w:r>
    </w:p>
    <w:p w14:paraId="15B96A7B" w14:textId="77777777" w:rsidR="009C46FF" w:rsidRPr="00AA5A8D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Kolika je frekvencija titranja tijela koje u 2 minute izvede 12 titraja? </w:t>
      </w:r>
      <w:r w:rsidRPr="00AA5A8D"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 xml:space="preserve"> = 0,1Hz)</w:t>
      </w:r>
    </w:p>
    <w:p w14:paraId="05369D0C" w14:textId="77777777" w:rsidR="009C46FF" w:rsidRPr="00AA5A8D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lika je frekvencija nekog titranja ako je period tog titranja 0,04s? 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 xml:space="preserve"> = 25Hz)</w:t>
      </w:r>
    </w:p>
    <w:p w14:paraId="1B3376DB" w14:textId="77777777" w:rsidR="009C46FF" w:rsidRPr="00AA5A8D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Ako je period titranja nekog tijela 0,02s, koliko će titraja izvesti u pola minute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>=1500)</w:t>
      </w:r>
    </w:p>
    <w:p w14:paraId="20636A74" w14:textId="77777777" w:rsidR="009C46FF" w:rsidRPr="00AA5A8D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Kojom se brzinom širi val kojemu je valna duljina 15dm, a frekvencija 1,2kHz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v</w:t>
      </w:r>
      <w:r>
        <w:rPr>
          <w:sz w:val="24"/>
          <w:szCs w:val="24"/>
        </w:rPr>
        <w:t>=1800m/s)</w:t>
      </w:r>
    </w:p>
    <w:p w14:paraId="20F7B524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6. Kolika je valna duljina vala  ako je brzina njegova širenja u nekom sredstvu 1980m/s, a frekvencija 440Hz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λ=4,5m)</w:t>
      </w:r>
    </w:p>
    <w:p w14:paraId="59ECE71D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Kolika je frekvencija vala koji se širi brzinom od 1500m/s, a valna duljina mu iznosi 0,15km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>=10Hz)</w:t>
      </w:r>
    </w:p>
    <w:p w14:paraId="706B36D9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Ravni val na vodi upada na ravnu prepreku pod kutom od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Pod kojim će se kutom val odbiti? Nacrtaj sliku.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)</w:t>
      </w:r>
    </w:p>
    <w:p w14:paraId="5C241193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Ravni val na vodi odbije se na ravnoj prepreci pod kutom od 45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Koliki je bio kut upada? Nacrtaj sliku.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45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)</w:t>
      </w:r>
    </w:p>
    <w:p w14:paraId="6EC32039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 Pri prelasku vala iz pliće u dublju vodu brzina mu se promijeni sa 20cm/s na 25cm/s. Valove proizvodi izvor frekvencije 5Hz. Kolika je valna duljina u plitkoj, a kolika u dubljoj vodi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4cm, 5cm)</w:t>
      </w:r>
    </w:p>
    <w:p w14:paraId="4EB81328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4C1428">
        <w:rPr>
          <w:sz w:val="24"/>
          <w:szCs w:val="24"/>
        </w:rPr>
        <w:t>Morski valovi udaraju u stijenu na obali 15 puta u minuti. Brzina valova je 8m/s. Kolika je njihova valna duljina? (f=0,25Hz, λ=32m)</w:t>
      </w:r>
    </w:p>
    <w:p w14:paraId="06C3C777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P</w:t>
      </w:r>
      <w:r w:rsidRPr="004C1428">
        <w:rPr>
          <w:sz w:val="24"/>
          <w:szCs w:val="24"/>
        </w:rPr>
        <w:t xml:space="preserve">ri odbijanju </w:t>
      </w:r>
      <w:r>
        <w:rPr>
          <w:sz w:val="24"/>
          <w:szCs w:val="24"/>
        </w:rPr>
        <w:t>vala</w:t>
      </w:r>
      <w:r w:rsidRPr="004C1428">
        <w:rPr>
          <w:sz w:val="24"/>
          <w:szCs w:val="24"/>
        </w:rPr>
        <w:t xml:space="preserve"> na </w:t>
      </w:r>
      <w:r>
        <w:rPr>
          <w:sz w:val="24"/>
          <w:szCs w:val="24"/>
        </w:rPr>
        <w:t xml:space="preserve">prepreci </w:t>
      </w:r>
      <w:r w:rsidRPr="004C1428">
        <w:rPr>
          <w:sz w:val="24"/>
          <w:szCs w:val="24"/>
        </w:rPr>
        <w:t>, upadna i reflektirana zraka zatvaraju kut od 130°. Koliki je upadni kut, a koliki kut odbijanja? (α = β = 65°)</w:t>
      </w:r>
    </w:p>
    <w:p w14:paraId="1FC7E338" w14:textId="77777777" w:rsidR="009C46FF" w:rsidRPr="005E1A02" w:rsidRDefault="009C46FF" w:rsidP="009C46FF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3</w:t>
      </w:r>
      <w:r w:rsidRPr="005E1A02">
        <w:rPr>
          <w:sz w:val="24"/>
          <w:szCs w:val="24"/>
        </w:rPr>
        <w:t>.Pokraj promatrača za 3 sekunde prođe 12 valova valne duljine 2m.</w:t>
      </w:r>
    </w:p>
    <w:p w14:paraId="52649DA8" w14:textId="77777777" w:rsidR="009C46FF" w:rsidRPr="005E1A02" w:rsidRDefault="009C46FF" w:rsidP="009C46FF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a) Kolika je frekvencija valova?</w:t>
      </w:r>
    </w:p>
    <w:p w14:paraId="7901065A" w14:textId="77777777" w:rsidR="009C46FF" w:rsidRPr="005E1A02" w:rsidRDefault="009C46FF" w:rsidP="009C46FF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b) Koliki je period valova?</w:t>
      </w:r>
    </w:p>
    <w:p w14:paraId="375DA01C" w14:textId="77777777" w:rsidR="009C46FF" w:rsidRDefault="009C46FF" w:rsidP="009C46FF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c) Kolika je brzina valova? (</w:t>
      </w:r>
      <w:proofErr w:type="spellStart"/>
      <w:r w:rsidRPr="005E1A02">
        <w:rPr>
          <w:sz w:val="24"/>
          <w:szCs w:val="24"/>
        </w:rPr>
        <w:t>Rj</w:t>
      </w:r>
      <w:proofErr w:type="spellEnd"/>
      <w:r w:rsidRPr="005E1A02">
        <w:rPr>
          <w:sz w:val="24"/>
          <w:szCs w:val="24"/>
        </w:rPr>
        <w:t>. 4Hz; 0,25s; 8m/s)</w:t>
      </w:r>
    </w:p>
    <w:p w14:paraId="1DD41DED" w14:textId="77777777" w:rsidR="009C46FF" w:rsidRDefault="009C46FF" w:rsidP="009C46FF">
      <w:pPr>
        <w:spacing w:after="0"/>
        <w:jc w:val="both"/>
        <w:rPr>
          <w:sz w:val="24"/>
          <w:szCs w:val="24"/>
        </w:rPr>
      </w:pPr>
    </w:p>
    <w:p w14:paraId="6D8CD913" w14:textId="77777777" w:rsidR="009C46FF" w:rsidRDefault="009C46FF" w:rsidP="009C46FF">
      <w:pPr>
        <w:spacing w:after="0"/>
        <w:rPr>
          <w:sz w:val="24"/>
          <w:szCs w:val="24"/>
        </w:rPr>
      </w:pPr>
      <w:r w:rsidRPr="004232E1">
        <w:rPr>
          <w:b/>
          <w:sz w:val="24"/>
          <w:szCs w:val="24"/>
        </w:rPr>
        <w:t xml:space="preserve">FORMULE:             </w:t>
      </w:r>
      <w:r w:rsidRPr="00AA5A8D">
        <w:rPr>
          <w:i/>
          <w:position w:val="-24"/>
          <w:sz w:val="24"/>
          <w:szCs w:val="24"/>
        </w:rPr>
        <w:object w:dxaOrig="639" w:dyaOrig="620" w14:anchorId="3DD081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0.6pt" o:ole="">
            <v:imagedata r:id="rId4" o:title=""/>
          </v:shape>
          <o:OLEObject Type="Embed" ProgID="Equation.DSMT4" ShapeID="_x0000_i1025" DrawAspect="Content" ObjectID="_1684409788" r:id="rId5"/>
        </w:object>
      </w:r>
      <w:r>
        <w:rPr>
          <w:i/>
          <w:sz w:val="24"/>
          <w:szCs w:val="24"/>
        </w:rPr>
        <w:t xml:space="preserve">                   </w:t>
      </w:r>
      <w:r w:rsidRPr="00AA5A8D">
        <w:rPr>
          <w:i/>
          <w:position w:val="-24"/>
          <w:sz w:val="24"/>
          <w:szCs w:val="24"/>
        </w:rPr>
        <w:object w:dxaOrig="680" w:dyaOrig="620" w14:anchorId="02FAD5FC">
          <v:shape id="_x0000_i1026" type="#_x0000_t75" style="width:34.8pt;height:30.6pt" o:ole="">
            <v:imagedata r:id="rId6" o:title=""/>
          </v:shape>
          <o:OLEObject Type="Embed" ProgID="Equation.DSMT4" ShapeID="_x0000_i1026" DrawAspect="Content" ObjectID="_1684409789" r:id="rId7"/>
        </w:object>
      </w:r>
      <w:r>
        <w:rPr>
          <w:i/>
          <w:sz w:val="24"/>
          <w:szCs w:val="24"/>
        </w:rPr>
        <w:t xml:space="preserve">                  </w:t>
      </w:r>
      <w:r w:rsidRPr="00AA5A8D">
        <w:rPr>
          <w:i/>
          <w:position w:val="-10"/>
          <w:sz w:val="24"/>
          <w:szCs w:val="24"/>
        </w:rPr>
        <w:object w:dxaOrig="859" w:dyaOrig="320" w14:anchorId="6BEFC956">
          <v:shape id="_x0000_i1027" type="#_x0000_t75" style="width:42.6pt;height:15.6pt" o:ole="">
            <v:imagedata r:id="rId8" o:title=""/>
          </v:shape>
          <o:OLEObject Type="Embed" ProgID="Equation.DSMT4" ShapeID="_x0000_i1027" DrawAspect="Content" ObjectID="_1684409790" r:id="rId9"/>
        </w:object>
      </w:r>
      <w:r>
        <w:rPr>
          <w:i/>
          <w:sz w:val="24"/>
          <w:szCs w:val="24"/>
        </w:rPr>
        <w:t xml:space="preserve">              </w:t>
      </w:r>
      <w:r w:rsidRPr="00AA5A8D">
        <w:rPr>
          <w:i/>
          <w:position w:val="-24"/>
          <w:sz w:val="24"/>
          <w:szCs w:val="24"/>
        </w:rPr>
        <w:object w:dxaOrig="620" w:dyaOrig="620" w14:anchorId="690BC933">
          <v:shape id="_x0000_i1028" type="#_x0000_t75" style="width:30.6pt;height:30.6pt" o:ole="">
            <v:imagedata r:id="rId10" o:title=""/>
          </v:shape>
          <o:OLEObject Type="Embed" ProgID="Equation.DSMT4" ShapeID="_x0000_i1028" DrawAspect="Content" ObjectID="_1684409791" r:id="rId11"/>
        </w:object>
      </w:r>
      <w:r>
        <w:rPr>
          <w:i/>
          <w:sz w:val="24"/>
          <w:szCs w:val="24"/>
        </w:rPr>
        <w:t xml:space="preserve">              </w:t>
      </w:r>
    </w:p>
    <w:p w14:paraId="4F708EC9" w14:textId="77777777" w:rsidR="009C46FF" w:rsidRDefault="009C46FF" w:rsidP="009C46FF"/>
    <w:p w14:paraId="3CEC3500" w14:textId="77777777" w:rsidR="00EA1077" w:rsidRDefault="00EA1077"/>
    <w:sectPr w:rsidR="00EA1077" w:rsidSect="005E1A0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1948"/>
    <w:rsid w:val="009C46FF"/>
    <w:rsid w:val="00B91948"/>
    <w:rsid w:val="00EA1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8A907B"/>
  <w15:chartTrackingRefBased/>
  <w15:docId w15:val="{EF90E1F6-FB06-49D9-AF16-8DC2AFFAF6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C46FF"/>
    <w:pPr>
      <w:spacing w:after="200" w:line="276" w:lineRule="auto"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58</Words>
  <Characters>3186</Characters>
  <Application>Microsoft Office Word</Application>
  <DocSecurity>0</DocSecurity>
  <Lines>26</Lines>
  <Paragraphs>7</Paragraphs>
  <ScaleCrop>false</ScaleCrop>
  <Company/>
  <LinksUpToDate>false</LinksUpToDate>
  <CharactersWithSpaces>3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Martinko</dc:creator>
  <cp:keywords/>
  <dc:description/>
  <cp:lastModifiedBy>Sanja Martinko</cp:lastModifiedBy>
  <cp:revision>2</cp:revision>
  <dcterms:created xsi:type="dcterms:W3CDTF">2021-06-05T12:49:00Z</dcterms:created>
  <dcterms:modified xsi:type="dcterms:W3CDTF">2021-06-05T12:50:00Z</dcterms:modified>
</cp:coreProperties>
</file>